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05AD" w:rsidRDefault="002705AD" w:rsidP="00975E34">
      <w:r>
        <w:t>Math 1</w:t>
      </w:r>
      <w:r>
        <w:tab/>
      </w:r>
      <w:r>
        <w:tab/>
      </w:r>
      <w:r>
        <w:tab/>
      </w:r>
      <w:r>
        <w:tab/>
      </w:r>
      <w:r>
        <w:tab/>
      </w:r>
      <w:r>
        <w:tab/>
      </w:r>
      <w:r>
        <w:tab/>
      </w:r>
      <w:r>
        <w:tab/>
      </w:r>
      <w:r>
        <w:tab/>
        <w:t>Name________________________</w:t>
      </w:r>
      <w:r w:rsidR="006F78B1">
        <w:t>_</w:t>
      </w:r>
    </w:p>
    <w:p w:rsidR="002705AD" w:rsidRPr="006F78B1" w:rsidRDefault="004E33A5" w:rsidP="00975E34">
      <w:r w:rsidRPr="006F78B1">
        <w:rPr>
          <w:b/>
        </w:rPr>
        <w:t>2-6</w:t>
      </w:r>
      <w:r w:rsidR="00637132" w:rsidRPr="006F78B1">
        <w:rPr>
          <w:b/>
        </w:rPr>
        <w:t xml:space="preserve"> </w:t>
      </w:r>
      <w:r w:rsidR="002705AD" w:rsidRPr="006F78B1">
        <w:rPr>
          <w:b/>
        </w:rPr>
        <w:t xml:space="preserve"> Correlation Coefficient </w:t>
      </w:r>
      <w:r w:rsidR="006F78B1">
        <w:rPr>
          <w:b/>
        </w:rPr>
        <w:tab/>
      </w:r>
      <w:r w:rsidR="006F78B1">
        <w:rPr>
          <w:b/>
        </w:rPr>
        <w:tab/>
      </w:r>
      <w:r w:rsidR="006F78B1">
        <w:rPr>
          <w:b/>
        </w:rPr>
        <w:tab/>
      </w:r>
      <w:r w:rsidR="006F78B1">
        <w:rPr>
          <w:b/>
        </w:rPr>
        <w:tab/>
      </w:r>
      <w:r w:rsidR="006F78B1">
        <w:rPr>
          <w:b/>
        </w:rPr>
        <w:tab/>
      </w:r>
      <w:r w:rsidR="006F78B1">
        <w:rPr>
          <w:b/>
        </w:rPr>
        <w:tab/>
      </w:r>
      <w:r w:rsidR="006F78B1">
        <w:rPr>
          <w:b/>
        </w:rPr>
        <w:tab/>
      </w:r>
      <w:r w:rsidR="006F78B1">
        <w:rPr>
          <w:b/>
        </w:rPr>
        <w:tab/>
      </w:r>
      <w:r w:rsidR="006F78B1">
        <w:rPr>
          <w:b/>
        </w:rPr>
        <w:tab/>
      </w:r>
      <w:r w:rsidR="006F78B1">
        <w:t>Date________</w:t>
      </w:r>
    </w:p>
    <w:p w:rsidR="002705AD" w:rsidRDefault="002705AD" w:rsidP="00975E34"/>
    <w:p w:rsidR="00DB1F46" w:rsidRDefault="00DB1F46" w:rsidP="00975E34">
      <w:pPr>
        <w:rPr>
          <w:i/>
        </w:rPr>
      </w:pPr>
      <w:r w:rsidRPr="00DB1F46">
        <w:rPr>
          <w:i/>
        </w:rPr>
        <w:t>Learning Goals:</w:t>
      </w:r>
    </w:p>
    <w:p w:rsidR="00DB1F46" w:rsidRPr="00375050" w:rsidRDefault="00DB1F46" w:rsidP="00DB1F46">
      <w:pPr>
        <w:pStyle w:val="NoSpacing"/>
        <w:numPr>
          <w:ilvl w:val="0"/>
          <w:numId w:val="5"/>
        </w:numPr>
        <w:rPr>
          <w:rFonts w:ascii="Times New Roman" w:hAnsi="Times New Roman" w:cs="Times New Roman"/>
          <w:b/>
          <w:i/>
          <w:sz w:val="24"/>
          <w:szCs w:val="24"/>
        </w:rPr>
      </w:pPr>
      <w:r w:rsidRPr="00375050">
        <w:rPr>
          <w:rFonts w:ascii="Times New Roman" w:hAnsi="Times New Roman" w:cs="Times New Roman"/>
          <w:i/>
          <w:sz w:val="24"/>
          <w:szCs w:val="24"/>
        </w:rPr>
        <w:t>I can determine the strength and direction of the linear model based on the correlation coefficient.</w:t>
      </w:r>
    </w:p>
    <w:p w:rsidR="00DB1F46" w:rsidRPr="00DB1F46" w:rsidRDefault="00DB1F46" w:rsidP="00975E34"/>
    <w:p w:rsidR="002705AD" w:rsidRDefault="002705AD" w:rsidP="00975E34">
      <w:r>
        <w:t>In the United States, we seem to be “</w:t>
      </w:r>
      <w:r w:rsidRPr="002705AD">
        <w:rPr>
          <w:i/>
        </w:rPr>
        <w:t>rank happy</w:t>
      </w:r>
      <w:r>
        <w:t>.”  Sports teams are ranked on games won; motion pictures are ranked by viewer preference or gross revenue; DVDs are ranked on the number of rentals; autom</w:t>
      </w:r>
      <w:r w:rsidR="00375050">
        <w:t>obiles are ranked by safety;</w:t>
      </w:r>
      <w:r>
        <w:t xml:space="preserve"> colleges are ranked on quality. </w:t>
      </w:r>
    </w:p>
    <w:p w:rsidR="002705AD" w:rsidRDefault="002705AD" w:rsidP="00975E34"/>
    <w:p w:rsidR="002705AD" w:rsidRDefault="002705AD" w:rsidP="002705AD">
      <w:pPr>
        <w:ind w:left="720" w:hanging="720"/>
      </w:pPr>
      <w:r>
        <w:t xml:space="preserve">1a.  </w:t>
      </w:r>
      <w:r>
        <w:tab/>
        <w:t>Rank your favorite type of music with a 1.  Continue ranking with a 2 for your second favorite and an 8 for your least favorite.  Ties are not allowed!  Once complete</w:t>
      </w:r>
      <w:r w:rsidR="004539C6">
        <w:t>,</w:t>
      </w:r>
      <w:r>
        <w:t xml:space="preserve"> share your data with your partner.</w:t>
      </w:r>
    </w:p>
    <w:p w:rsidR="00975E34" w:rsidRDefault="004604AC" w:rsidP="00975E34">
      <w:r>
        <w:tab/>
      </w:r>
      <w:r w:rsidR="00975E34">
        <w:rPr>
          <w:i/>
          <w:iCs/>
        </w:rPr>
        <w:t>My rankings:</w:t>
      </w:r>
      <w:r w:rsidR="00975E34">
        <w:rPr>
          <w:i/>
          <w:iCs/>
        </w:rPr>
        <w:tab/>
      </w:r>
      <w:r w:rsidR="00975E34">
        <w:rPr>
          <w:i/>
          <w:iCs/>
        </w:rPr>
        <w:tab/>
      </w:r>
      <w:r w:rsidR="00975E34">
        <w:rPr>
          <w:i/>
          <w:iCs/>
        </w:rPr>
        <w:tab/>
      </w:r>
      <w:r w:rsidR="00975E34">
        <w:rPr>
          <w:i/>
          <w:iCs/>
        </w:rPr>
        <w:tab/>
      </w:r>
      <w:r w:rsidR="00975E34">
        <w:rPr>
          <w:i/>
          <w:iCs/>
        </w:rPr>
        <w:tab/>
        <w:t>Partner’s rankings:</w:t>
      </w:r>
      <w:r w:rsidR="00975E34">
        <w:rPr>
          <w:i/>
          <w:iCs/>
        </w:rPr>
        <w:tab/>
      </w:r>
    </w:p>
    <w:p w:rsidR="00975E34" w:rsidRDefault="00975E34" w:rsidP="00975E34">
      <w:r>
        <w:tab/>
      </w:r>
    </w:p>
    <w:p w:rsidR="00975E34" w:rsidRDefault="00975E34" w:rsidP="00975E34">
      <w:r>
        <w:tab/>
        <w:t>Rock</w:t>
      </w:r>
      <w:r w:rsidR="00F339C0">
        <w:t>/Alternative</w:t>
      </w:r>
      <w:r>
        <w:t>:</w:t>
      </w:r>
      <w:r>
        <w:tab/>
        <w:t>_____</w:t>
      </w:r>
      <w:r>
        <w:tab/>
      </w:r>
      <w:r>
        <w:tab/>
      </w:r>
      <w:r>
        <w:tab/>
        <w:t>Rock</w:t>
      </w:r>
      <w:r w:rsidR="00F339C0">
        <w:t>/Alternative</w:t>
      </w:r>
      <w:r>
        <w:t>:</w:t>
      </w:r>
      <w:r>
        <w:tab/>
        <w:t>_____</w:t>
      </w:r>
    </w:p>
    <w:p w:rsidR="00975E34" w:rsidRDefault="00975E34" w:rsidP="00975E34"/>
    <w:p w:rsidR="00975E34" w:rsidRDefault="00975E34" w:rsidP="00975E34">
      <w:r>
        <w:tab/>
        <w:t>Hip-Hop/Rap:</w:t>
      </w:r>
      <w:r>
        <w:tab/>
      </w:r>
      <w:r>
        <w:tab/>
        <w:t>_____</w:t>
      </w:r>
      <w:r>
        <w:tab/>
      </w:r>
      <w:r>
        <w:tab/>
      </w:r>
      <w:r>
        <w:tab/>
        <w:t>Hip-Hop/Rap:</w:t>
      </w:r>
      <w:r>
        <w:tab/>
      </w:r>
      <w:r>
        <w:tab/>
        <w:t>_____</w:t>
      </w:r>
    </w:p>
    <w:p w:rsidR="00975E34" w:rsidRDefault="00975E34" w:rsidP="00975E34"/>
    <w:p w:rsidR="00975E34" w:rsidRDefault="00975E34" w:rsidP="00975E34">
      <w:r>
        <w:tab/>
      </w:r>
      <w:r w:rsidR="007E25DA">
        <w:t>Techno</w:t>
      </w:r>
      <w:r w:rsidR="007E25DA">
        <w:tab/>
      </w:r>
      <w:r>
        <w:t>:</w:t>
      </w:r>
      <w:r w:rsidR="007E25DA">
        <w:tab/>
      </w:r>
      <w:r>
        <w:tab/>
        <w:t>_____</w:t>
      </w:r>
      <w:r>
        <w:tab/>
      </w:r>
      <w:r>
        <w:tab/>
      </w:r>
      <w:r>
        <w:tab/>
      </w:r>
      <w:r w:rsidR="007E25DA">
        <w:t>Techno</w:t>
      </w:r>
      <w:r>
        <w:t>:</w:t>
      </w:r>
      <w:r w:rsidR="007E25DA">
        <w:tab/>
      </w:r>
      <w:r>
        <w:tab/>
        <w:t>_____</w:t>
      </w:r>
    </w:p>
    <w:p w:rsidR="00975E34" w:rsidRDefault="00975E34" w:rsidP="00975E34"/>
    <w:p w:rsidR="00975E34" w:rsidRDefault="00975E34" w:rsidP="00975E34">
      <w:r>
        <w:tab/>
        <w:t>Classical</w:t>
      </w:r>
      <w:r w:rsidR="007E25DA">
        <w:t xml:space="preserve"> (Beethoven)</w:t>
      </w:r>
      <w:r>
        <w:t>:_____</w:t>
      </w:r>
      <w:r>
        <w:tab/>
      </w:r>
      <w:r>
        <w:tab/>
      </w:r>
      <w:r>
        <w:tab/>
        <w:t>Classical</w:t>
      </w:r>
      <w:r w:rsidR="007E25DA">
        <w:t xml:space="preserve"> (Beethoven)</w:t>
      </w:r>
      <w:r>
        <w:t>:_____</w:t>
      </w:r>
    </w:p>
    <w:p w:rsidR="00975E34" w:rsidRDefault="00975E34" w:rsidP="00975E34"/>
    <w:p w:rsidR="00975E34" w:rsidRDefault="00D5295D" w:rsidP="00975E34">
      <w:r>
        <w:tab/>
      </w:r>
      <w:r w:rsidR="00975E34">
        <w:t>Soul</w:t>
      </w:r>
      <w:r>
        <w:t xml:space="preserve"> (Marvin Gay</w:t>
      </w:r>
      <w:r w:rsidR="00DB4B9C">
        <w:t>e</w:t>
      </w:r>
      <w:r>
        <w:t>):</w:t>
      </w:r>
      <w:r w:rsidR="00975E34">
        <w:tab/>
        <w:t>_____</w:t>
      </w:r>
      <w:r w:rsidR="00975E34">
        <w:tab/>
      </w:r>
      <w:r w:rsidR="00975E34">
        <w:tab/>
      </w:r>
      <w:r w:rsidR="00975E34">
        <w:tab/>
        <w:t>Soul</w:t>
      </w:r>
      <w:r>
        <w:t xml:space="preserve"> (Marvin Gay</w:t>
      </w:r>
      <w:r w:rsidR="00DB4B9C">
        <w:t>e</w:t>
      </w:r>
      <w:r>
        <w:t>)</w:t>
      </w:r>
      <w:r w:rsidR="00975E34">
        <w:t>:</w:t>
      </w:r>
      <w:r w:rsidR="00975E34">
        <w:tab/>
        <w:t>_____</w:t>
      </w:r>
    </w:p>
    <w:p w:rsidR="00975E34" w:rsidRDefault="00975E34" w:rsidP="00975E34"/>
    <w:p w:rsidR="00975E34" w:rsidRDefault="00975E34" w:rsidP="00975E34">
      <w:r>
        <w:tab/>
        <w:t>Pop:</w:t>
      </w:r>
      <w:r>
        <w:tab/>
      </w:r>
      <w:r>
        <w:tab/>
      </w:r>
      <w:r>
        <w:tab/>
        <w:t>_____</w:t>
      </w:r>
      <w:r>
        <w:tab/>
      </w:r>
      <w:r>
        <w:tab/>
      </w:r>
      <w:r>
        <w:tab/>
        <w:t>Pop:</w:t>
      </w:r>
      <w:r>
        <w:tab/>
      </w:r>
      <w:r>
        <w:tab/>
      </w:r>
      <w:r>
        <w:tab/>
        <w:t>_____</w:t>
      </w:r>
    </w:p>
    <w:p w:rsidR="00975E34" w:rsidRDefault="00975E34" w:rsidP="00975E34"/>
    <w:p w:rsidR="00975E34" w:rsidRDefault="00975E34" w:rsidP="00975E34">
      <w:r>
        <w:tab/>
        <w:t>Country:</w:t>
      </w:r>
      <w:r>
        <w:tab/>
      </w:r>
      <w:r>
        <w:tab/>
        <w:t>_____</w:t>
      </w:r>
      <w:r>
        <w:tab/>
      </w:r>
      <w:r>
        <w:tab/>
      </w:r>
      <w:r>
        <w:tab/>
        <w:t>Country:</w:t>
      </w:r>
      <w:r>
        <w:tab/>
      </w:r>
      <w:r>
        <w:tab/>
        <w:t>_____</w:t>
      </w:r>
    </w:p>
    <w:p w:rsidR="00975E34" w:rsidRDefault="00975E34" w:rsidP="00975E34">
      <w:r>
        <w:tab/>
      </w:r>
    </w:p>
    <w:p w:rsidR="00975E34" w:rsidRDefault="00975E34" w:rsidP="00975E34">
      <w:r>
        <w:tab/>
      </w:r>
      <w:r w:rsidR="00F339C0">
        <w:t>Screamo</w:t>
      </w:r>
      <w:r w:rsidR="007E25DA">
        <w:t>:</w:t>
      </w:r>
      <w:r w:rsidR="00F339C0">
        <w:tab/>
      </w:r>
      <w:r w:rsidR="007E25DA">
        <w:tab/>
        <w:t>_____</w:t>
      </w:r>
      <w:r w:rsidR="007E25DA">
        <w:tab/>
      </w:r>
      <w:r w:rsidR="007E25DA">
        <w:tab/>
      </w:r>
      <w:r w:rsidR="007E25DA">
        <w:tab/>
      </w:r>
      <w:r w:rsidR="00F339C0">
        <w:t>Screamo</w:t>
      </w:r>
      <w:r w:rsidR="007E25DA">
        <w:t>:</w:t>
      </w:r>
      <w:r w:rsidR="00F339C0">
        <w:tab/>
      </w:r>
      <w:r>
        <w:tab/>
        <w:t>_____</w:t>
      </w:r>
    </w:p>
    <w:p w:rsidR="00975E34" w:rsidRDefault="00975E34" w:rsidP="00975E34">
      <w:pPr>
        <w:ind w:left="720" w:hanging="720"/>
      </w:pPr>
    </w:p>
    <w:p w:rsidR="00975E34" w:rsidRPr="007E25DA" w:rsidRDefault="00795CB1" w:rsidP="004539C6">
      <w:pPr>
        <w:ind w:left="720" w:hanging="720"/>
        <w:rPr>
          <w:iCs/>
        </w:rPr>
      </w:pPr>
      <w:r>
        <w:rPr>
          <w:noProof/>
        </w:rPr>
        <w:drawing>
          <wp:anchor distT="0" distB="0" distL="114300" distR="114300" simplePos="0" relativeHeight="251667456" behindDoc="1" locked="0" layoutInCell="1" allowOverlap="1">
            <wp:simplePos x="0" y="0"/>
            <wp:positionH relativeFrom="column">
              <wp:posOffset>801776</wp:posOffset>
            </wp:positionH>
            <wp:positionV relativeFrom="paragraph">
              <wp:posOffset>881075</wp:posOffset>
            </wp:positionV>
            <wp:extent cx="567766" cy="512064"/>
            <wp:effectExtent l="19050" t="0" r="3734"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srcRect/>
                    <a:stretch>
                      <a:fillRect/>
                    </a:stretch>
                  </pic:blipFill>
                  <pic:spPr bwMode="auto">
                    <a:xfrm>
                      <a:off x="0" y="0"/>
                      <a:ext cx="567766" cy="512064"/>
                    </a:xfrm>
                    <a:prstGeom prst="rect">
                      <a:avLst/>
                    </a:prstGeom>
                    <a:noFill/>
                    <a:ln w="9525">
                      <a:noFill/>
                      <a:miter lim="800000"/>
                      <a:headEnd/>
                      <a:tailEnd/>
                    </a:ln>
                  </pic:spPr>
                </pic:pic>
              </a:graphicData>
            </a:graphic>
          </wp:anchor>
        </w:drawing>
      </w:r>
      <w:r w:rsidR="00975E34">
        <w:t>1b.</w:t>
      </w:r>
      <w:r w:rsidR="00975E34">
        <w:tab/>
      </w:r>
      <w:r w:rsidR="004539C6" w:rsidRPr="007E25DA">
        <w:rPr>
          <w:iCs/>
        </w:rPr>
        <w:t>On the large graph given to you,</w:t>
      </w:r>
      <w:r w:rsidR="00975E34" w:rsidRPr="007E25DA">
        <w:rPr>
          <w:iCs/>
        </w:rPr>
        <w:t xml:space="preserve"> make a graph of (one partner’s rank, other partner’s rank).  For example, if Bob and Susan are partners, and Bob ranks “Rock” 1, and Susan ranks “Rock” 4.  They decide that Susan’s will go on the </w:t>
      </w:r>
      <w:r w:rsidR="00975E34" w:rsidRPr="00B74A14">
        <w:rPr>
          <w:i/>
          <w:iCs/>
        </w:rPr>
        <w:t>x</w:t>
      </w:r>
      <w:r w:rsidR="00975E34" w:rsidRPr="007E25DA">
        <w:rPr>
          <w:iCs/>
        </w:rPr>
        <w:t xml:space="preserve">-axis and Bob will go on the </w:t>
      </w:r>
      <w:r w:rsidR="00975E34" w:rsidRPr="00B74A14">
        <w:rPr>
          <w:i/>
          <w:iCs/>
        </w:rPr>
        <w:t>y</w:t>
      </w:r>
      <w:r w:rsidR="00975E34" w:rsidRPr="007E25DA">
        <w:rPr>
          <w:iCs/>
        </w:rPr>
        <w:t xml:space="preserve">-axis.  </w:t>
      </w:r>
      <w:r w:rsidR="00B74A14">
        <w:rPr>
          <w:iCs/>
        </w:rPr>
        <w:t>This data would become</w:t>
      </w:r>
      <w:r w:rsidR="00975E34" w:rsidRPr="007E25DA">
        <w:rPr>
          <w:iCs/>
        </w:rPr>
        <w:t xml:space="preserve"> the point (4, 1) on their graphs.  They would then repeat the same procedure for each category.  Label the axes </w:t>
      </w:r>
      <w:r w:rsidR="004539C6" w:rsidRPr="007E25DA">
        <w:rPr>
          <w:iCs/>
        </w:rPr>
        <w:t>with your names</w:t>
      </w:r>
      <w:r w:rsidR="00975E34" w:rsidRPr="007E25DA">
        <w:rPr>
          <w:iCs/>
        </w:rPr>
        <w:t>.</w:t>
      </w:r>
      <w:r w:rsidR="004539C6" w:rsidRPr="007E25DA">
        <w:rPr>
          <w:iCs/>
        </w:rPr>
        <w:t xml:space="preserve"> Your coordinates need to be marked with dots this big: </w:t>
      </w:r>
      <w:r w:rsidR="004539C6" w:rsidRPr="007E25DA">
        <w:rPr>
          <w:iCs/>
        </w:rPr>
        <w:tab/>
      </w:r>
      <w:r w:rsidR="004539C6" w:rsidRPr="007E25DA">
        <w:rPr>
          <w:iCs/>
        </w:rPr>
        <w:tab/>
        <w:t xml:space="preserve">  We will need to see them from across the room.</w:t>
      </w:r>
    </w:p>
    <w:p w:rsidR="00975E34" w:rsidRDefault="00975E34" w:rsidP="00975E34">
      <w:pPr>
        <w:ind w:left="720" w:hanging="720"/>
      </w:pPr>
    </w:p>
    <w:p w:rsidR="00975E34" w:rsidRDefault="00975E34" w:rsidP="00975E34">
      <w:pPr>
        <w:ind w:left="720" w:hanging="720"/>
        <w:rPr>
          <w:iCs/>
        </w:rPr>
      </w:pPr>
    </w:p>
    <w:p w:rsidR="00975E34" w:rsidRDefault="00975E34" w:rsidP="00975E34">
      <w:pPr>
        <w:ind w:left="720" w:hanging="720"/>
        <w:rPr>
          <w:iCs/>
        </w:rPr>
      </w:pPr>
    </w:p>
    <w:p w:rsidR="00975E34" w:rsidRDefault="00975E34" w:rsidP="00975E34">
      <w:pPr>
        <w:ind w:left="720" w:hanging="720"/>
      </w:pPr>
      <w:r>
        <w:t>1c.</w:t>
      </w:r>
      <w:r>
        <w:tab/>
        <w:t>Does there seem to be an association</w:t>
      </w:r>
      <w:r w:rsidR="004539C6">
        <w:t xml:space="preserve"> (relationship)</w:t>
      </w:r>
      <w:r>
        <w:t xml:space="preserve"> between your ranking and your partner’s ranking? Explain.</w:t>
      </w:r>
    </w:p>
    <w:p w:rsidR="00975E34" w:rsidRDefault="00975E34" w:rsidP="00975E34">
      <w:pPr>
        <w:ind w:left="720" w:hanging="720"/>
      </w:pPr>
    </w:p>
    <w:p w:rsidR="00975E34" w:rsidRDefault="00975E34" w:rsidP="00975E34">
      <w:pPr>
        <w:ind w:left="720" w:hanging="720"/>
      </w:pPr>
    </w:p>
    <w:p w:rsidR="00975E34" w:rsidRDefault="00975E34" w:rsidP="00975E34">
      <w:pPr>
        <w:ind w:left="720" w:hanging="720"/>
      </w:pPr>
    </w:p>
    <w:p w:rsidR="00975E34" w:rsidRDefault="001C0925" w:rsidP="00975E34">
      <w:pPr>
        <w:ind w:left="720" w:hanging="720"/>
      </w:pPr>
      <w:r>
        <w:t>1d.</w:t>
      </w:r>
      <w:r>
        <w:tab/>
        <w:t>Make a scatterplot of the data on your calculator.  Does it match the scatterplot you made for question 1b?</w:t>
      </w:r>
    </w:p>
    <w:p w:rsidR="001C0925" w:rsidRDefault="001C0925" w:rsidP="00975E34">
      <w:pPr>
        <w:ind w:left="720" w:hanging="720"/>
      </w:pPr>
    </w:p>
    <w:p w:rsidR="00795CB1" w:rsidRDefault="00795CB1" w:rsidP="00975E34">
      <w:pPr>
        <w:ind w:left="720" w:hanging="720"/>
      </w:pPr>
    </w:p>
    <w:p w:rsidR="000A3D2B" w:rsidRDefault="000A3D2B" w:rsidP="00975E34">
      <w:pPr>
        <w:ind w:left="720" w:hanging="720"/>
      </w:pPr>
    </w:p>
    <w:p w:rsidR="00975E34" w:rsidRDefault="004539C6" w:rsidP="004539C6">
      <w:pPr>
        <w:ind w:left="720" w:hanging="720"/>
      </w:pPr>
      <w:r>
        <w:lastRenderedPageBreak/>
        <w:t>1e.</w:t>
      </w:r>
      <w:r>
        <w:tab/>
        <w:t xml:space="preserve">Run a linear regression on the </w:t>
      </w:r>
      <w:r w:rsidRPr="005527FC">
        <w:rPr>
          <w:i/>
        </w:rPr>
        <w:t>lists and spreadsheet page</w:t>
      </w:r>
      <w:r>
        <w:t xml:space="preserve"> of your document.  What is the </w:t>
      </w:r>
      <w:r>
        <w:rPr>
          <w:i/>
        </w:rPr>
        <w:t>r</w:t>
      </w:r>
      <w:r>
        <w:t xml:space="preserve"> value (correlation coefficient)?  Write your correlation coefficient on your graph large enough for everyone to see.  After you have completed your graph and have written your correlation coefficient on it, tape it to the wall in numerical order.  </w:t>
      </w:r>
    </w:p>
    <w:p w:rsidR="00DB1F46" w:rsidRDefault="00DB1F46" w:rsidP="004539C6">
      <w:pPr>
        <w:ind w:left="720" w:hanging="720"/>
      </w:pPr>
    </w:p>
    <w:p w:rsidR="004539C6" w:rsidRDefault="004539C6" w:rsidP="00975E34">
      <w:r>
        <w:tab/>
        <w:t>Use the graphs on the wall to answer the following questions.</w:t>
      </w:r>
    </w:p>
    <w:p w:rsidR="00375050" w:rsidRDefault="00375050" w:rsidP="00975E34"/>
    <w:p w:rsidR="00975E34" w:rsidRDefault="004539C6" w:rsidP="00975E34">
      <w:pPr>
        <w:ind w:left="720" w:hanging="720"/>
      </w:pPr>
      <w:r>
        <w:t>2a.</w:t>
      </w:r>
      <w:r>
        <w:tab/>
      </w:r>
      <w:r w:rsidR="00975E34">
        <w:t xml:space="preserve">The plots that have a </w:t>
      </w:r>
      <w:r w:rsidR="00975E34" w:rsidRPr="004D178A">
        <w:rPr>
          <w:b/>
        </w:rPr>
        <w:t>strong positive association</w:t>
      </w:r>
      <w:r w:rsidR="00975E34">
        <w:t xml:space="preserve"> are ___</w:t>
      </w:r>
      <w:r w:rsidR="00DB1F46">
        <w:t>_______________________________.</w:t>
      </w:r>
    </w:p>
    <w:p w:rsidR="00DB1F46" w:rsidRDefault="00DB1F46" w:rsidP="00DB1F46">
      <w:pPr>
        <w:ind w:left="720" w:hanging="720"/>
      </w:pPr>
    </w:p>
    <w:p w:rsidR="00975E34" w:rsidRDefault="00975E34" w:rsidP="00DB1F46">
      <w:pPr>
        <w:ind w:left="720" w:hanging="720"/>
      </w:pPr>
      <w:r>
        <w:tab/>
      </w:r>
    </w:p>
    <w:p w:rsidR="00975E34" w:rsidRDefault="004539C6" w:rsidP="00975E34">
      <w:r>
        <w:t>2b</w:t>
      </w:r>
      <w:r w:rsidR="00975E34">
        <w:t>.</w:t>
      </w:r>
      <w:r w:rsidR="00975E34">
        <w:tab/>
        <w:t xml:space="preserve">The plots that have a </w:t>
      </w:r>
      <w:r w:rsidR="00975E34" w:rsidRPr="004D178A">
        <w:rPr>
          <w:b/>
        </w:rPr>
        <w:t>strong negative association</w:t>
      </w:r>
      <w:r w:rsidR="00975E34">
        <w:t xml:space="preserve"> are___</w:t>
      </w:r>
      <w:r w:rsidR="00DB1F46">
        <w:t>_______________________________.</w:t>
      </w:r>
    </w:p>
    <w:p w:rsidR="00975E34" w:rsidRDefault="00975E34" w:rsidP="00975E34"/>
    <w:p w:rsidR="00975E34" w:rsidRDefault="00975E34" w:rsidP="00975E34">
      <w:pPr>
        <w:ind w:left="720" w:hanging="720"/>
      </w:pPr>
    </w:p>
    <w:p w:rsidR="00975E34" w:rsidRDefault="004539C6" w:rsidP="00975E34">
      <w:pPr>
        <w:ind w:left="720" w:hanging="720"/>
      </w:pPr>
      <w:r>
        <w:t>2c</w:t>
      </w:r>
      <w:r w:rsidR="00975E34">
        <w:t>.</w:t>
      </w:r>
      <w:r w:rsidR="00975E34">
        <w:tab/>
        <w:t xml:space="preserve">The plots that have a </w:t>
      </w:r>
      <w:r w:rsidR="00975E34" w:rsidRPr="004D178A">
        <w:rPr>
          <w:b/>
        </w:rPr>
        <w:t>weak or no association</w:t>
      </w:r>
      <w:r w:rsidR="00975E34">
        <w:t xml:space="preserve"> are ___________________________________</w:t>
      </w:r>
      <w:r w:rsidR="00DB1F46">
        <w:t>.</w:t>
      </w:r>
    </w:p>
    <w:p w:rsidR="00975E34" w:rsidRDefault="00975E34" w:rsidP="00975E34">
      <w:pPr>
        <w:ind w:left="720" w:hanging="720"/>
      </w:pPr>
    </w:p>
    <w:p w:rsidR="00975E34" w:rsidRDefault="00975E34" w:rsidP="00975E34">
      <w:pPr>
        <w:ind w:left="720" w:hanging="720"/>
      </w:pPr>
    </w:p>
    <w:p w:rsidR="00975E34" w:rsidRDefault="004539C6" w:rsidP="00975E34">
      <w:pPr>
        <w:ind w:left="720" w:hanging="720"/>
      </w:pPr>
      <w:r>
        <w:t>2d</w:t>
      </w:r>
      <w:r w:rsidR="00975E34">
        <w:t>.</w:t>
      </w:r>
      <w:r w:rsidR="00975E34">
        <w:tab/>
      </w:r>
      <w:r>
        <w:t>Which graphs do you feel comfortable predicting one student’s rank when the other is known?  What do those graphs have in common?</w:t>
      </w:r>
    </w:p>
    <w:p w:rsidR="00975E34" w:rsidRDefault="00975E34" w:rsidP="00975E34">
      <w:pPr>
        <w:ind w:left="720" w:hanging="720"/>
      </w:pPr>
    </w:p>
    <w:p w:rsidR="005527FC" w:rsidRDefault="005527FC" w:rsidP="001C0925">
      <w:pPr>
        <w:ind w:left="720" w:hanging="720"/>
      </w:pPr>
    </w:p>
    <w:p w:rsidR="00DB1F46" w:rsidRDefault="00DB1F46" w:rsidP="001C0925">
      <w:pPr>
        <w:ind w:left="720" w:hanging="720"/>
      </w:pPr>
    </w:p>
    <w:p w:rsidR="004539C6" w:rsidRDefault="004539C6" w:rsidP="001C0925">
      <w:pPr>
        <w:ind w:left="720" w:hanging="720"/>
      </w:pPr>
    </w:p>
    <w:p w:rsidR="005527FC" w:rsidRDefault="005527FC" w:rsidP="001C0925">
      <w:pPr>
        <w:ind w:left="720" w:hanging="720"/>
      </w:pPr>
    </w:p>
    <w:p w:rsidR="004539C6" w:rsidRDefault="00C20772" w:rsidP="004539C6">
      <w:pPr>
        <w:ind w:left="720" w:hanging="720"/>
      </w:pPr>
      <w:r>
        <w:t>2</w:t>
      </w:r>
      <w:r w:rsidR="004539C6">
        <w:t>e.</w:t>
      </w:r>
      <w:r w:rsidR="004539C6">
        <w:tab/>
        <w:t>Describe the meaning of your correlation coefficient value.</w:t>
      </w:r>
    </w:p>
    <w:p w:rsidR="005527FC" w:rsidRDefault="005527FC" w:rsidP="001C0925">
      <w:pPr>
        <w:ind w:left="720" w:hanging="720"/>
      </w:pPr>
    </w:p>
    <w:p w:rsidR="00DB1F46" w:rsidRDefault="00DB1F46" w:rsidP="001C0925">
      <w:pPr>
        <w:ind w:left="720" w:hanging="720"/>
      </w:pPr>
    </w:p>
    <w:p w:rsidR="004539C6" w:rsidRDefault="004539C6" w:rsidP="001C0925">
      <w:pPr>
        <w:ind w:left="720" w:hanging="720"/>
      </w:pPr>
    </w:p>
    <w:p w:rsidR="005527FC" w:rsidRDefault="005527FC" w:rsidP="001C0925">
      <w:pPr>
        <w:ind w:left="720" w:hanging="720"/>
      </w:pPr>
    </w:p>
    <w:p w:rsidR="005527FC" w:rsidRDefault="007778A8" w:rsidP="005527FC">
      <w:r>
        <w:t>Study the scatterplots and correlation coefficients</w:t>
      </w:r>
      <w:r w:rsidR="005527FC">
        <w:t xml:space="preserve"> displayed in your classroom.</w:t>
      </w:r>
    </w:p>
    <w:p w:rsidR="005527FC" w:rsidRDefault="005527FC" w:rsidP="005527FC"/>
    <w:p w:rsidR="005527FC" w:rsidRDefault="005527FC" w:rsidP="005527FC">
      <w:r>
        <w:t>3a.</w:t>
      </w:r>
      <w:r w:rsidR="007778A8">
        <w:tab/>
        <w:t>The scatterplot that has a</w:t>
      </w:r>
      <w:r>
        <w:t xml:space="preserve"> correlation </w:t>
      </w:r>
      <w:r w:rsidR="007778A8">
        <w:t xml:space="preserve">coefficient </w:t>
      </w:r>
      <w:r>
        <w:t>closest to 1 i</w:t>
      </w:r>
      <w:r w:rsidR="007778A8">
        <w:t>s __________________________</w:t>
      </w:r>
      <w:r>
        <w:t xml:space="preserve">_.  </w:t>
      </w:r>
    </w:p>
    <w:p w:rsidR="005527FC" w:rsidRDefault="005527FC" w:rsidP="005527FC">
      <w:pPr>
        <w:ind w:left="720" w:hanging="720"/>
      </w:pPr>
    </w:p>
    <w:p w:rsidR="005527FC" w:rsidRDefault="005527FC" w:rsidP="005527FC">
      <w:pPr>
        <w:ind w:left="720"/>
      </w:pPr>
      <w:r>
        <w:t>The</w:t>
      </w:r>
      <w:r w:rsidR="00B62F76">
        <w:t>i</w:t>
      </w:r>
      <w:r>
        <w:t>r taste in music is __________________________________________________________.</w:t>
      </w:r>
    </w:p>
    <w:p w:rsidR="005527FC" w:rsidRDefault="005527FC" w:rsidP="005527FC"/>
    <w:p w:rsidR="005527FC" w:rsidRDefault="005527FC" w:rsidP="005527FC">
      <w:pPr>
        <w:ind w:left="720" w:hanging="720"/>
      </w:pPr>
      <w:r>
        <w:t>3b.</w:t>
      </w:r>
      <w:r w:rsidR="007778A8">
        <w:tab/>
        <w:t>The scatterplot that has a</w:t>
      </w:r>
      <w:r>
        <w:t xml:space="preserve"> correlation </w:t>
      </w:r>
      <w:r w:rsidR="007778A8">
        <w:t xml:space="preserve">coefficient </w:t>
      </w:r>
      <w:r>
        <w:t xml:space="preserve">closest to -1 </w:t>
      </w:r>
      <w:r w:rsidR="007778A8">
        <w:t>is ________________________</w:t>
      </w:r>
      <w:r>
        <w:t xml:space="preserve">__.  </w:t>
      </w:r>
    </w:p>
    <w:p w:rsidR="005527FC" w:rsidRDefault="005527FC" w:rsidP="005527FC">
      <w:pPr>
        <w:ind w:left="720" w:hanging="720"/>
      </w:pPr>
    </w:p>
    <w:p w:rsidR="005527FC" w:rsidRDefault="005527FC" w:rsidP="005527FC">
      <w:pPr>
        <w:ind w:left="720"/>
      </w:pPr>
      <w:r>
        <w:t>The</w:t>
      </w:r>
      <w:r w:rsidR="00B62F76">
        <w:t>i</w:t>
      </w:r>
      <w:r>
        <w:t>r taste in music is __________________________________________________________.</w:t>
      </w:r>
    </w:p>
    <w:p w:rsidR="005527FC" w:rsidRDefault="005527FC" w:rsidP="005527FC">
      <w:pPr>
        <w:ind w:left="720" w:hanging="720"/>
      </w:pPr>
    </w:p>
    <w:p w:rsidR="005527FC" w:rsidRDefault="005527FC" w:rsidP="005527FC">
      <w:pPr>
        <w:ind w:left="720" w:hanging="720"/>
      </w:pPr>
      <w:r>
        <w:t>3c.</w:t>
      </w:r>
      <w:r w:rsidR="007778A8">
        <w:tab/>
        <w:t>The scatterplot that has a</w:t>
      </w:r>
      <w:r>
        <w:t xml:space="preserve"> correlation </w:t>
      </w:r>
      <w:r w:rsidR="007778A8">
        <w:t xml:space="preserve">coefficient </w:t>
      </w:r>
      <w:r>
        <w:t>closest to 0 i</w:t>
      </w:r>
      <w:r w:rsidR="007778A8">
        <w:t>s __________________________</w:t>
      </w:r>
      <w:r>
        <w:t xml:space="preserve">_.  </w:t>
      </w:r>
    </w:p>
    <w:p w:rsidR="005527FC" w:rsidRDefault="005527FC" w:rsidP="005527FC">
      <w:pPr>
        <w:ind w:left="720" w:hanging="720"/>
      </w:pPr>
    </w:p>
    <w:p w:rsidR="005527FC" w:rsidRDefault="005527FC" w:rsidP="00B62F76">
      <w:pPr>
        <w:ind w:left="720"/>
      </w:pPr>
      <w:r>
        <w:t>The</w:t>
      </w:r>
      <w:r w:rsidR="00B62F76">
        <w:t>i</w:t>
      </w:r>
      <w:r>
        <w:t>r taste in music is __________________________________________________________.</w:t>
      </w:r>
    </w:p>
    <w:p w:rsidR="00B62F76" w:rsidRDefault="00B62F76" w:rsidP="00B62F76">
      <w:pPr>
        <w:ind w:left="720"/>
      </w:pPr>
    </w:p>
    <w:p w:rsidR="000F61EA" w:rsidRDefault="00375050" w:rsidP="000F61EA">
      <w:pPr>
        <w:spacing w:line="480" w:lineRule="auto"/>
      </w:pPr>
      <w:r>
        <w:rPr>
          <w:noProof/>
        </w:rPr>
        <w:drawing>
          <wp:anchor distT="0" distB="0" distL="114300" distR="114300" simplePos="0" relativeHeight="251660288" behindDoc="1" locked="0" layoutInCell="1" allowOverlap="1">
            <wp:simplePos x="0" y="0"/>
            <wp:positionH relativeFrom="column">
              <wp:posOffset>3657600</wp:posOffset>
            </wp:positionH>
            <wp:positionV relativeFrom="paragraph">
              <wp:posOffset>669290</wp:posOffset>
            </wp:positionV>
            <wp:extent cx="1191895" cy="1200150"/>
            <wp:effectExtent l="19050" t="0" r="8255" b="0"/>
            <wp:wrapNone/>
            <wp:docPr id="1"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6" cstate="print"/>
                    <a:srcRect/>
                    <a:stretch>
                      <a:fillRect/>
                    </a:stretch>
                  </pic:blipFill>
                  <pic:spPr bwMode="auto">
                    <a:xfrm>
                      <a:off x="0" y="0"/>
                      <a:ext cx="1191895" cy="1200150"/>
                    </a:xfrm>
                    <a:prstGeom prst="rect">
                      <a:avLst/>
                    </a:prstGeom>
                    <a:noFill/>
                    <a:ln w="9525">
                      <a:noFill/>
                      <a:miter lim="800000"/>
                      <a:headEnd/>
                      <a:tailEnd/>
                    </a:ln>
                  </pic:spPr>
                </pic:pic>
              </a:graphicData>
            </a:graphic>
          </wp:anchor>
        </w:drawing>
      </w:r>
      <w:r w:rsidR="005527FC">
        <w:t>3d.</w:t>
      </w:r>
      <w:r w:rsidR="005527FC">
        <w:tab/>
        <w:t xml:space="preserve">Suppose you had ranked the types of music in exactly the same way as your partner did.  The </w:t>
      </w:r>
      <w:r w:rsidR="000F61EA">
        <w:tab/>
      </w:r>
      <w:r w:rsidR="005527FC">
        <w:t>correlation coefficient would be ___________ and the scatterplot would look like:</w:t>
      </w:r>
      <w:r w:rsidR="000F61EA" w:rsidRPr="000F61EA">
        <w:t xml:space="preserve"> </w:t>
      </w:r>
    </w:p>
    <w:p w:rsidR="005527FC" w:rsidRDefault="005527FC" w:rsidP="005527FC">
      <w:pPr>
        <w:spacing w:line="480" w:lineRule="auto"/>
        <w:ind w:left="720" w:hanging="720"/>
      </w:pPr>
    </w:p>
    <w:p w:rsidR="000F61EA" w:rsidRDefault="000F61EA" w:rsidP="005527FC">
      <w:pPr>
        <w:spacing w:line="480" w:lineRule="auto"/>
        <w:ind w:left="720" w:hanging="720"/>
      </w:pPr>
    </w:p>
    <w:p w:rsidR="000F61EA" w:rsidRDefault="000F61EA" w:rsidP="005527FC">
      <w:pPr>
        <w:spacing w:line="480" w:lineRule="auto"/>
        <w:ind w:left="720" w:hanging="720"/>
      </w:pPr>
    </w:p>
    <w:p w:rsidR="000F61EA" w:rsidRDefault="000F61EA" w:rsidP="000F61EA">
      <w:pPr>
        <w:spacing w:line="480" w:lineRule="auto"/>
        <w:ind w:left="720" w:hanging="720"/>
      </w:pPr>
      <w:r>
        <w:lastRenderedPageBreak/>
        <w:t>3e.</w:t>
      </w:r>
      <w:r>
        <w:tab/>
        <w:t>Suppose you had ranked the types of music exactly opposite of the way your partner ranked the music.  The correlation coefficient would be ___________ and the scatterplot would look like:</w:t>
      </w:r>
      <w:r w:rsidRPr="000F61EA">
        <w:t xml:space="preserve"> </w:t>
      </w:r>
    </w:p>
    <w:p w:rsidR="000F61EA" w:rsidRDefault="000F61EA" w:rsidP="005527FC">
      <w:pPr>
        <w:spacing w:line="480" w:lineRule="auto"/>
        <w:ind w:left="720" w:hanging="720"/>
      </w:pPr>
      <w:r>
        <w:rPr>
          <w:noProof/>
        </w:rPr>
        <w:drawing>
          <wp:anchor distT="0" distB="0" distL="114300" distR="114300" simplePos="0" relativeHeight="251662336" behindDoc="1" locked="0" layoutInCell="1" allowOverlap="1">
            <wp:simplePos x="0" y="0"/>
            <wp:positionH relativeFrom="column">
              <wp:posOffset>3659505</wp:posOffset>
            </wp:positionH>
            <wp:positionV relativeFrom="paragraph">
              <wp:posOffset>52705</wp:posOffset>
            </wp:positionV>
            <wp:extent cx="1191895" cy="1202055"/>
            <wp:effectExtent l="19050" t="0" r="8255" b="0"/>
            <wp:wrapNone/>
            <wp:docPr id="3"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6" cstate="print"/>
                    <a:srcRect/>
                    <a:stretch>
                      <a:fillRect/>
                    </a:stretch>
                  </pic:blipFill>
                  <pic:spPr bwMode="auto">
                    <a:xfrm>
                      <a:off x="0" y="0"/>
                      <a:ext cx="1191895" cy="1202055"/>
                    </a:xfrm>
                    <a:prstGeom prst="rect">
                      <a:avLst/>
                    </a:prstGeom>
                    <a:noFill/>
                    <a:ln w="9525">
                      <a:noFill/>
                      <a:miter lim="800000"/>
                      <a:headEnd/>
                      <a:tailEnd/>
                    </a:ln>
                  </pic:spPr>
                </pic:pic>
              </a:graphicData>
            </a:graphic>
          </wp:anchor>
        </w:drawing>
      </w:r>
    </w:p>
    <w:p w:rsidR="000F61EA" w:rsidRDefault="000F61EA" w:rsidP="005527FC">
      <w:pPr>
        <w:spacing w:line="480" w:lineRule="auto"/>
        <w:ind w:left="720" w:hanging="720"/>
      </w:pPr>
    </w:p>
    <w:p w:rsidR="000F61EA" w:rsidRDefault="000F61EA" w:rsidP="005527FC">
      <w:pPr>
        <w:spacing w:line="480" w:lineRule="auto"/>
        <w:ind w:left="720" w:hanging="720"/>
      </w:pPr>
    </w:p>
    <w:p w:rsidR="000F61EA" w:rsidRDefault="000F61EA" w:rsidP="005527FC">
      <w:pPr>
        <w:spacing w:line="480" w:lineRule="auto"/>
        <w:ind w:left="720" w:hanging="720"/>
      </w:pPr>
    </w:p>
    <w:p w:rsidR="000F61EA" w:rsidRDefault="000F61EA" w:rsidP="005527FC">
      <w:pPr>
        <w:spacing w:line="480" w:lineRule="auto"/>
        <w:ind w:left="720" w:hanging="720"/>
      </w:pPr>
    </w:p>
    <w:p w:rsidR="000F61EA" w:rsidRDefault="000F61EA" w:rsidP="005527FC">
      <w:pPr>
        <w:spacing w:line="480" w:lineRule="auto"/>
        <w:ind w:left="720" w:hanging="720"/>
      </w:pPr>
    </w:p>
    <w:p w:rsidR="004539C6" w:rsidRDefault="00DB1F46" w:rsidP="004539C6">
      <w:pPr>
        <w:tabs>
          <w:tab w:val="left" w:pos="0"/>
        </w:tabs>
      </w:pPr>
      <w:r>
        <w:t>C</w:t>
      </w:r>
      <w:r w:rsidR="004539C6">
        <w:t>orrelation coefficient or “</w:t>
      </w:r>
      <w:r w:rsidR="004539C6">
        <w:rPr>
          <w:i/>
        </w:rPr>
        <w:t>r</w:t>
      </w:r>
      <w:r w:rsidR="004539C6">
        <w:t xml:space="preserve">” values are broken down into 5 different categories.  There is </w:t>
      </w:r>
      <w:r w:rsidR="00F743D4">
        <w:t>v</w:t>
      </w:r>
      <w:r w:rsidR="004539C6">
        <w:t xml:space="preserve">ery strong, strong, moderate, weak and very weak.  The table below gives the ranges for each of the categories. </w:t>
      </w:r>
    </w:p>
    <w:p w:rsidR="00DB1F46" w:rsidRDefault="00DB1F46" w:rsidP="004539C6">
      <w:pPr>
        <w:tabs>
          <w:tab w:val="left" w:pos="0"/>
        </w:tabs>
      </w:pPr>
    </w:p>
    <w:p w:rsidR="00DB1F46" w:rsidRDefault="00DB1F46" w:rsidP="004539C6">
      <w:pPr>
        <w:tabs>
          <w:tab w:val="left" w:pos="0"/>
        </w:tabs>
      </w:pPr>
    </w:p>
    <w:tbl>
      <w:tblPr>
        <w:tblpPr w:leftFromText="180" w:rightFromText="180" w:vertAnchor="text" w:horzAnchor="margin" w:tblpXSpec="center" w:tblpY="-51"/>
        <w:tblW w:w="0" w:type="auto"/>
        <w:tblCellSpacing w:w="15" w:type="dxa"/>
        <w:tblBorders>
          <w:top w:val="outset" w:sz="6" w:space="0" w:color="000000"/>
          <w:left w:val="outset" w:sz="6" w:space="0" w:color="000000"/>
          <w:bottom w:val="outset" w:sz="6" w:space="0" w:color="000000"/>
          <w:right w:val="outset" w:sz="6" w:space="0" w:color="000000"/>
        </w:tblBorders>
        <w:shd w:val="clear" w:color="auto" w:fill="FFFFFF"/>
        <w:tblCellMar>
          <w:top w:w="15" w:type="dxa"/>
          <w:left w:w="15" w:type="dxa"/>
          <w:bottom w:w="15" w:type="dxa"/>
          <w:right w:w="15" w:type="dxa"/>
        </w:tblCellMar>
        <w:tblLook w:val="04A0"/>
      </w:tblPr>
      <w:tblGrid>
        <w:gridCol w:w="1689"/>
        <w:gridCol w:w="2061"/>
      </w:tblGrid>
      <w:tr w:rsidR="004539C6" w:rsidRPr="005527FC" w:rsidTr="004539C6">
        <w:trPr>
          <w:trHeight w:val="444"/>
          <w:tblCellSpacing w:w="15" w:type="dxa"/>
        </w:trPr>
        <w:tc>
          <w:tcPr>
            <w:tcW w:w="1644"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b/>
                <w:bCs/>
                <w:i/>
                <w:iCs/>
                <w:sz w:val="32"/>
                <w:szCs w:val="32"/>
              </w:rPr>
              <w:t>r</w:t>
            </w:r>
          </w:p>
        </w:tc>
        <w:tc>
          <w:tcPr>
            <w:tcW w:w="2016"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b/>
                <w:bCs/>
                <w:sz w:val="32"/>
                <w:szCs w:val="32"/>
              </w:rPr>
              <w:t>Interpretation</w:t>
            </w:r>
          </w:p>
        </w:tc>
      </w:tr>
      <w:tr w:rsidR="004539C6" w:rsidRPr="005527FC" w:rsidTr="004539C6">
        <w:trPr>
          <w:trHeight w:val="444"/>
          <w:tblCellSpacing w:w="15" w:type="dxa"/>
        </w:trPr>
        <w:tc>
          <w:tcPr>
            <w:tcW w:w="1644"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Less than 0.20</w:t>
            </w:r>
          </w:p>
        </w:tc>
        <w:tc>
          <w:tcPr>
            <w:tcW w:w="2016"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Very Weak</w:t>
            </w:r>
          </w:p>
        </w:tc>
      </w:tr>
      <w:tr w:rsidR="004539C6" w:rsidRPr="005527FC" w:rsidTr="004539C6">
        <w:trPr>
          <w:trHeight w:val="444"/>
          <w:tblCellSpacing w:w="15" w:type="dxa"/>
        </w:trPr>
        <w:tc>
          <w:tcPr>
            <w:tcW w:w="1644"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C10A3A" w:rsidP="004539C6">
            <w:pPr>
              <w:jc w:val="center"/>
            </w:pPr>
            <w:r>
              <w:rPr>
                <w:sz w:val="32"/>
                <w:szCs w:val="32"/>
              </w:rPr>
              <w:t>0.20-</w:t>
            </w:r>
            <w:r w:rsidR="004809F5">
              <w:rPr>
                <w:sz w:val="32"/>
                <w:szCs w:val="32"/>
              </w:rPr>
              <w:t>0.5</w:t>
            </w:r>
            <w:r w:rsidR="004539C6" w:rsidRPr="005527FC">
              <w:rPr>
                <w:sz w:val="32"/>
                <w:szCs w:val="32"/>
              </w:rPr>
              <w:t>0</w:t>
            </w:r>
          </w:p>
        </w:tc>
        <w:tc>
          <w:tcPr>
            <w:tcW w:w="2016"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Weak</w:t>
            </w:r>
          </w:p>
        </w:tc>
      </w:tr>
      <w:tr w:rsidR="004539C6" w:rsidRPr="005527FC" w:rsidTr="004539C6">
        <w:trPr>
          <w:trHeight w:val="492"/>
          <w:tblCellSpacing w:w="15" w:type="dxa"/>
        </w:trPr>
        <w:tc>
          <w:tcPr>
            <w:tcW w:w="1644"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809F5" w:rsidP="004539C6">
            <w:pPr>
              <w:jc w:val="center"/>
            </w:pPr>
            <w:r>
              <w:rPr>
                <w:sz w:val="32"/>
                <w:szCs w:val="32"/>
              </w:rPr>
              <w:t>0.5</w:t>
            </w:r>
            <w:r w:rsidR="004539C6" w:rsidRPr="005527FC">
              <w:rPr>
                <w:sz w:val="32"/>
                <w:szCs w:val="32"/>
              </w:rPr>
              <w:t>0-0.70</w:t>
            </w:r>
          </w:p>
        </w:tc>
        <w:tc>
          <w:tcPr>
            <w:tcW w:w="2016"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Moderate</w:t>
            </w:r>
          </w:p>
        </w:tc>
      </w:tr>
      <w:tr w:rsidR="004539C6" w:rsidRPr="005527FC" w:rsidTr="004539C6">
        <w:trPr>
          <w:trHeight w:val="396"/>
          <w:tblCellSpacing w:w="15" w:type="dxa"/>
        </w:trPr>
        <w:tc>
          <w:tcPr>
            <w:tcW w:w="1644"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0.70-0.90</w:t>
            </w:r>
          </w:p>
        </w:tc>
        <w:tc>
          <w:tcPr>
            <w:tcW w:w="2016"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Strong</w:t>
            </w:r>
          </w:p>
        </w:tc>
      </w:tr>
      <w:tr w:rsidR="004539C6" w:rsidRPr="005527FC" w:rsidTr="004539C6">
        <w:trPr>
          <w:trHeight w:val="444"/>
          <w:tblCellSpacing w:w="15" w:type="dxa"/>
        </w:trPr>
        <w:tc>
          <w:tcPr>
            <w:tcW w:w="1644"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0.90-1.00</w:t>
            </w:r>
          </w:p>
        </w:tc>
        <w:tc>
          <w:tcPr>
            <w:tcW w:w="2016"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4539C6" w:rsidRPr="005527FC" w:rsidRDefault="004539C6" w:rsidP="004539C6">
            <w:pPr>
              <w:jc w:val="center"/>
            </w:pPr>
            <w:r w:rsidRPr="005527FC">
              <w:rPr>
                <w:sz w:val="32"/>
                <w:szCs w:val="32"/>
              </w:rPr>
              <w:t>Very Strong</w:t>
            </w:r>
          </w:p>
        </w:tc>
      </w:tr>
    </w:tbl>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Default="004539C6" w:rsidP="004539C6">
      <w:pPr>
        <w:tabs>
          <w:tab w:val="left" w:pos="0"/>
        </w:tabs>
      </w:pPr>
    </w:p>
    <w:p w:rsidR="004539C6" w:rsidRPr="004539C6" w:rsidRDefault="004539C6" w:rsidP="004539C6">
      <w:pPr>
        <w:tabs>
          <w:tab w:val="left" w:pos="0"/>
        </w:tabs>
      </w:pPr>
      <w:r>
        <w:t>The sign of the “</w:t>
      </w:r>
      <w:r w:rsidRPr="004539C6">
        <w:rPr>
          <w:i/>
        </w:rPr>
        <w:t>r</w:t>
      </w:r>
      <w:r>
        <w:t>” value describes the direction of the slope.  If the correlation coefficient is positive, then the slope is also positive, and when “</w:t>
      </w:r>
      <w:r>
        <w:rPr>
          <w:i/>
        </w:rPr>
        <w:t>r</w:t>
      </w:r>
      <w:r>
        <w:t xml:space="preserve">” is negative, the slope is negative.  </w:t>
      </w:r>
    </w:p>
    <w:p w:rsidR="004539C6" w:rsidRDefault="004539C6">
      <w:pPr>
        <w:spacing w:line="276" w:lineRule="auto"/>
      </w:pPr>
    </w:p>
    <w:p w:rsidR="004539C6" w:rsidRDefault="004539C6">
      <w:pPr>
        <w:spacing w:line="276" w:lineRule="auto"/>
      </w:pPr>
    </w:p>
    <w:p w:rsidR="004539C6" w:rsidRDefault="004539C6">
      <w:pPr>
        <w:spacing w:line="276" w:lineRule="auto"/>
      </w:pPr>
      <w:r>
        <w:t>4a.</w:t>
      </w:r>
      <w:r>
        <w:tab/>
        <w:t>Write as much as possible about a graph that has a correlation coefficient of 0.75?</w:t>
      </w:r>
    </w:p>
    <w:p w:rsidR="004539C6" w:rsidRDefault="004539C6">
      <w:pPr>
        <w:spacing w:line="276" w:lineRule="auto"/>
      </w:pPr>
    </w:p>
    <w:p w:rsidR="004539C6" w:rsidRDefault="004539C6">
      <w:pPr>
        <w:spacing w:line="276" w:lineRule="auto"/>
      </w:pPr>
    </w:p>
    <w:p w:rsidR="004539C6" w:rsidRDefault="004539C6">
      <w:pPr>
        <w:spacing w:line="276" w:lineRule="auto"/>
      </w:pPr>
    </w:p>
    <w:p w:rsidR="004539C6" w:rsidRDefault="004539C6" w:rsidP="004539C6">
      <w:pPr>
        <w:spacing w:line="276" w:lineRule="auto"/>
      </w:pPr>
      <w:r>
        <w:t>4b.</w:t>
      </w:r>
      <w:r>
        <w:tab/>
        <w:t>Write as much as possible about a graph that has a correlation coefficient of -0.15?</w:t>
      </w:r>
    </w:p>
    <w:p w:rsidR="004539C6" w:rsidRDefault="004539C6">
      <w:pPr>
        <w:spacing w:line="276" w:lineRule="auto"/>
      </w:pPr>
    </w:p>
    <w:p w:rsidR="004539C6" w:rsidRDefault="004539C6">
      <w:pPr>
        <w:spacing w:line="276" w:lineRule="auto"/>
      </w:pPr>
    </w:p>
    <w:p w:rsidR="004539C6" w:rsidRDefault="004539C6">
      <w:pPr>
        <w:spacing w:line="276" w:lineRule="auto"/>
      </w:pPr>
    </w:p>
    <w:p w:rsidR="004539C6" w:rsidRDefault="004539C6" w:rsidP="004539C6">
      <w:pPr>
        <w:spacing w:line="276" w:lineRule="auto"/>
        <w:ind w:left="720" w:hanging="720"/>
      </w:pPr>
      <w:r>
        <w:t>4c.</w:t>
      </w:r>
      <w:r>
        <w:tab/>
        <w:t>What is</w:t>
      </w:r>
      <w:r w:rsidR="00DB1F46">
        <w:t>/are</w:t>
      </w:r>
      <w:r>
        <w:t xml:space="preserve"> the difference</w:t>
      </w:r>
      <w:r w:rsidR="00DB1F46">
        <w:t>(s)</w:t>
      </w:r>
      <w:r>
        <w:t xml:space="preserve"> between a graph that has a correlation coefficient of -</w:t>
      </w:r>
      <w:r w:rsidR="00DB1F46">
        <w:t>0</w:t>
      </w:r>
      <w:r>
        <w:t>.95 and one that has a correlation coefficient of 0.95?</w:t>
      </w:r>
    </w:p>
    <w:p w:rsidR="004539C6" w:rsidRDefault="004539C6" w:rsidP="004539C6">
      <w:pPr>
        <w:spacing w:line="276" w:lineRule="auto"/>
      </w:pPr>
    </w:p>
    <w:p w:rsidR="004539C6" w:rsidRDefault="004539C6">
      <w:pPr>
        <w:spacing w:line="276" w:lineRule="auto"/>
      </w:pPr>
      <w:r>
        <w:br w:type="page"/>
      </w:r>
    </w:p>
    <w:p w:rsidR="000F61EA" w:rsidRDefault="000F61EA" w:rsidP="000F4454">
      <w:r>
        <w:lastRenderedPageBreak/>
        <w:t>Examine the plots below, showing paired rankings of favorite movie</w:t>
      </w:r>
      <w:r w:rsidR="000F4454">
        <w:t xml:space="preserve">s.  Match each correlation </w:t>
      </w:r>
      <w:r w:rsidR="007778A8">
        <w:t xml:space="preserve">coefficient </w:t>
      </w:r>
      <w:r>
        <w:t>below with the appropriate scatterplot.  The scales on each scatterplot are the same.</w:t>
      </w:r>
    </w:p>
    <w:p w:rsidR="000F4454" w:rsidRDefault="000F4454" w:rsidP="000F4454"/>
    <w:p w:rsidR="000F61EA" w:rsidRDefault="004539C6" w:rsidP="000F61EA">
      <w:r>
        <w:t>5</w:t>
      </w:r>
      <w:r w:rsidR="000F61EA">
        <w:t>a.</w:t>
      </w:r>
      <w:r w:rsidR="000F61EA">
        <w:tab/>
        <w:t xml:space="preserve">The graph with a </w:t>
      </w:r>
      <w:r w:rsidR="007778A8" w:rsidRPr="007778A8">
        <w:rPr>
          <w:position w:val="-6"/>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4.25pt" o:ole="">
            <v:imagedata r:id="rId7" o:title=""/>
          </v:shape>
          <o:OLEObject Type="Embed" ProgID="Equation.DSMT4" ShapeID="_x0000_i1025" DrawAspect="Content" ObjectID="_1474992520" r:id="rId8"/>
        </w:object>
      </w:r>
      <w:r w:rsidR="000F61EA">
        <w:t>is graph _______.  I know this because. . .</w:t>
      </w:r>
    </w:p>
    <w:p w:rsidR="000F61EA" w:rsidRDefault="000F61EA" w:rsidP="000F61EA"/>
    <w:p w:rsidR="000F61EA" w:rsidRDefault="000F61EA" w:rsidP="000F61EA"/>
    <w:p w:rsidR="000F61EA" w:rsidRDefault="000F61EA" w:rsidP="000F61EA"/>
    <w:p w:rsidR="000F61EA" w:rsidRDefault="000F61EA" w:rsidP="000F61EA"/>
    <w:p w:rsidR="000F61EA" w:rsidRDefault="004539C6" w:rsidP="000F61EA">
      <w:r>
        <w:t>5</w:t>
      </w:r>
      <w:r w:rsidR="000F4454">
        <w:t>b</w:t>
      </w:r>
      <w:r w:rsidR="000F61EA">
        <w:t>.</w:t>
      </w:r>
      <w:r w:rsidR="000F61EA">
        <w:tab/>
        <w:t xml:space="preserve">The graph with a </w:t>
      </w:r>
      <w:r w:rsidR="007778A8" w:rsidRPr="007778A8">
        <w:rPr>
          <w:position w:val="-6"/>
        </w:rPr>
        <w:object w:dxaOrig="700" w:dyaOrig="279">
          <v:shape id="_x0000_i1026" type="#_x0000_t75" style="width:35.25pt;height:14.25pt" o:ole="">
            <v:imagedata r:id="rId9" o:title=""/>
          </v:shape>
          <o:OLEObject Type="Embed" ProgID="Equation.DSMT4" ShapeID="_x0000_i1026" DrawAspect="Content" ObjectID="_1474992521" r:id="rId10"/>
        </w:object>
      </w:r>
      <w:r w:rsidR="000F61EA">
        <w:t>is graph _______.  I know this because. . .</w:t>
      </w:r>
    </w:p>
    <w:p w:rsidR="000F61EA" w:rsidRDefault="000F61EA" w:rsidP="000F61EA"/>
    <w:p w:rsidR="000F61EA" w:rsidRDefault="000F61EA" w:rsidP="000F61EA"/>
    <w:p w:rsidR="000F61EA" w:rsidRDefault="000F61EA" w:rsidP="000F61EA"/>
    <w:p w:rsidR="000F61EA" w:rsidRDefault="000F61EA" w:rsidP="000F61EA"/>
    <w:p w:rsidR="000F61EA" w:rsidRDefault="004539C6" w:rsidP="000F61EA">
      <w:r>
        <w:t>5</w:t>
      </w:r>
      <w:r w:rsidR="000F61EA">
        <w:t>c.</w:t>
      </w:r>
      <w:r w:rsidR="000F61EA">
        <w:tab/>
        <w:t xml:space="preserve">The graph with a </w:t>
      </w:r>
      <w:r w:rsidR="007778A8" w:rsidRPr="007778A8">
        <w:rPr>
          <w:position w:val="-6"/>
        </w:rPr>
        <w:object w:dxaOrig="859" w:dyaOrig="279">
          <v:shape id="_x0000_i1027" type="#_x0000_t75" style="width:42.75pt;height:14.25pt" o:ole="">
            <v:imagedata r:id="rId11" o:title=""/>
          </v:shape>
          <o:OLEObject Type="Embed" ProgID="Equation.DSMT4" ShapeID="_x0000_i1027" DrawAspect="Content" ObjectID="_1474992522" r:id="rId12"/>
        </w:object>
      </w:r>
      <w:r w:rsidR="000F61EA">
        <w:t>is graph _______.  I know this because. . .</w:t>
      </w:r>
    </w:p>
    <w:p w:rsidR="000F61EA" w:rsidRDefault="000F61EA" w:rsidP="000F61EA"/>
    <w:p w:rsidR="000F61EA" w:rsidRDefault="000F61EA" w:rsidP="000F61EA"/>
    <w:p w:rsidR="000F61EA" w:rsidRDefault="000F61EA" w:rsidP="000F61EA"/>
    <w:p w:rsidR="000F61EA" w:rsidRDefault="000F61EA" w:rsidP="000F61EA"/>
    <w:p w:rsidR="000F61EA" w:rsidRDefault="000F61EA" w:rsidP="000F61EA"/>
    <w:p w:rsidR="000F61EA" w:rsidRDefault="004539C6" w:rsidP="000F61EA">
      <w:r>
        <w:t>5</w:t>
      </w:r>
      <w:r w:rsidR="000F61EA">
        <w:t>d.</w:t>
      </w:r>
      <w:r w:rsidR="000F61EA">
        <w:tab/>
        <w:t xml:space="preserve">The graph with a </w:t>
      </w:r>
      <w:r w:rsidR="007778A8" w:rsidRPr="007778A8">
        <w:rPr>
          <w:position w:val="-6"/>
        </w:rPr>
        <w:object w:dxaOrig="700" w:dyaOrig="279">
          <v:shape id="_x0000_i1028" type="#_x0000_t75" style="width:35.25pt;height:14.25pt" o:ole="">
            <v:imagedata r:id="rId13" o:title=""/>
          </v:shape>
          <o:OLEObject Type="Embed" ProgID="Equation.DSMT4" ShapeID="_x0000_i1028" DrawAspect="Content" ObjectID="_1474992523" r:id="rId14"/>
        </w:object>
      </w:r>
      <w:r w:rsidR="000F61EA">
        <w:t>is graph _______.  I know this because. . .</w:t>
      </w:r>
    </w:p>
    <w:p w:rsidR="000F61EA" w:rsidRDefault="000F61EA" w:rsidP="000F61EA"/>
    <w:p w:rsidR="000F61EA" w:rsidRDefault="000F4454" w:rsidP="000F61EA">
      <w:r>
        <w:rPr>
          <w:noProof/>
        </w:rPr>
        <w:drawing>
          <wp:anchor distT="0" distB="0" distL="114300" distR="114300" simplePos="0" relativeHeight="251664384" behindDoc="1" locked="0" layoutInCell="1" allowOverlap="1">
            <wp:simplePos x="0" y="0"/>
            <wp:positionH relativeFrom="column">
              <wp:posOffset>2228850</wp:posOffset>
            </wp:positionH>
            <wp:positionV relativeFrom="paragraph">
              <wp:posOffset>45720</wp:posOffset>
            </wp:positionV>
            <wp:extent cx="2292350" cy="2455333"/>
            <wp:effectExtent l="1905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srcRect/>
                    <a:stretch>
                      <a:fillRect/>
                    </a:stretch>
                  </pic:blipFill>
                  <pic:spPr bwMode="auto">
                    <a:xfrm>
                      <a:off x="0" y="0"/>
                      <a:ext cx="2292350" cy="2455333"/>
                    </a:xfrm>
                    <a:prstGeom prst="rect">
                      <a:avLst/>
                    </a:prstGeom>
                    <a:noFill/>
                    <a:ln w="9525">
                      <a:noFill/>
                      <a:miter lim="800000"/>
                      <a:headEnd/>
                      <a:tailEnd/>
                    </a:ln>
                  </pic:spPr>
                </pic:pic>
              </a:graphicData>
            </a:graphic>
          </wp:anchor>
        </w:drawing>
      </w:r>
      <w:r>
        <w:rPr>
          <w:noProof/>
        </w:rPr>
        <w:drawing>
          <wp:anchor distT="0" distB="0" distL="114300" distR="114300" simplePos="0" relativeHeight="251663360" behindDoc="1" locked="0" layoutInCell="1" allowOverlap="1">
            <wp:simplePos x="0" y="0"/>
            <wp:positionH relativeFrom="column">
              <wp:posOffset>-320040</wp:posOffset>
            </wp:positionH>
            <wp:positionV relativeFrom="paragraph">
              <wp:posOffset>87630</wp:posOffset>
            </wp:positionV>
            <wp:extent cx="2326005" cy="2456815"/>
            <wp:effectExtent l="1905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2326005" cy="2456815"/>
                    </a:xfrm>
                    <a:prstGeom prst="rect">
                      <a:avLst/>
                    </a:prstGeom>
                    <a:noFill/>
                    <a:ln w="9525">
                      <a:noFill/>
                      <a:miter lim="800000"/>
                      <a:headEnd/>
                      <a:tailEnd/>
                    </a:ln>
                  </pic:spPr>
                </pic:pic>
              </a:graphicData>
            </a:graphic>
          </wp:anchor>
        </w:drawing>
      </w:r>
    </w:p>
    <w:p w:rsidR="000F61EA" w:rsidRDefault="000F61EA" w:rsidP="000F61EA"/>
    <w:p w:rsidR="000F61EA" w:rsidRDefault="000F61EA" w:rsidP="000F61EA"/>
    <w:p w:rsidR="000F61EA" w:rsidRDefault="000F61EA" w:rsidP="000F61EA"/>
    <w:p w:rsidR="000F61EA" w:rsidRPr="001C0925" w:rsidRDefault="000F4454" w:rsidP="005527FC">
      <w:pPr>
        <w:spacing w:line="480" w:lineRule="auto"/>
        <w:ind w:left="720" w:hanging="720"/>
      </w:pPr>
      <w:r>
        <w:rPr>
          <w:noProof/>
        </w:rPr>
        <w:drawing>
          <wp:anchor distT="0" distB="0" distL="114300" distR="114300" simplePos="0" relativeHeight="251666432" behindDoc="1" locked="0" layoutInCell="1" allowOverlap="1">
            <wp:simplePos x="0" y="0"/>
            <wp:positionH relativeFrom="column">
              <wp:posOffset>2228850</wp:posOffset>
            </wp:positionH>
            <wp:positionV relativeFrom="paragraph">
              <wp:posOffset>1753446</wp:posOffset>
            </wp:positionV>
            <wp:extent cx="2402417" cy="2243667"/>
            <wp:effectExtent l="1905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srcRect t="13681"/>
                    <a:stretch>
                      <a:fillRect/>
                    </a:stretch>
                  </pic:blipFill>
                  <pic:spPr bwMode="auto">
                    <a:xfrm>
                      <a:off x="0" y="0"/>
                      <a:ext cx="2402417" cy="2243667"/>
                    </a:xfrm>
                    <a:prstGeom prst="rect">
                      <a:avLst/>
                    </a:prstGeom>
                    <a:noFill/>
                    <a:ln w="9525">
                      <a:noFill/>
                      <a:miter lim="800000"/>
                      <a:headEnd/>
                      <a:tailEnd/>
                    </a:ln>
                  </pic:spPr>
                </pic:pic>
              </a:graphicData>
            </a:graphic>
          </wp:anchor>
        </w:drawing>
      </w:r>
      <w:r>
        <w:rPr>
          <w:noProof/>
        </w:rPr>
        <w:drawing>
          <wp:anchor distT="0" distB="0" distL="114300" distR="114300" simplePos="0" relativeHeight="251665408" behindDoc="1" locked="0" layoutInCell="1" allowOverlap="1">
            <wp:simplePos x="0" y="0"/>
            <wp:positionH relativeFrom="column">
              <wp:posOffset>-404283</wp:posOffset>
            </wp:positionH>
            <wp:positionV relativeFrom="paragraph">
              <wp:posOffset>1800648</wp:posOffset>
            </wp:positionV>
            <wp:extent cx="2354368" cy="2159000"/>
            <wp:effectExtent l="19050" t="0" r="7832"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cstate="print"/>
                    <a:srcRect t="15563"/>
                    <a:stretch>
                      <a:fillRect/>
                    </a:stretch>
                  </pic:blipFill>
                  <pic:spPr bwMode="auto">
                    <a:xfrm>
                      <a:off x="0" y="0"/>
                      <a:ext cx="2354368" cy="2159000"/>
                    </a:xfrm>
                    <a:prstGeom prst="rect">
                      <a:avLst/>
                    </a:prstGeom>
                    <a:noFill/>
                    <a:ln w="9525">
                      <a:noFill/>
                      <a:miter lim="800000"/>
                      <a:headEnd/>
                      <a:tailEnd/>
                    </a:ln>
                  </pic:spPr>
                </pic:pic>
              </a:graphicData>
            </a:graphic>
          </wp:anchor>
        </w:drawing>
      </w:r>
    </w:p>
    <w:sectPr w:rsidR="000F61EA" w:rsidRPr="001C0925" w:rsidSect="00F11CE1">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A31FF7"/>
    <w:multiLevelType w:val="hybridMultilevel"/>
    <w:tmpl w:val="1A7434F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60D1E52"/>
    <w:multiLevelType w:val="hybridMultilevel"/>
    <w:tmpl w:val="CE2E2F6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62B6763"/>
    <w:multiLevelType w:val="hybridMultilevel"/>
    <w:tmpl w:val="203C1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0B1AAB"/>
    <w:multiLevelType w:val="hybridMultilevel"/>
    <w:tmpl w:val="7518796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44B7C57"/>
    <w:multiLevelType w:val="hybridMultilevel"/>
    <w:tmpl w:val="B5AAD0A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displayVerticalDrawingGridEvery w:val="2"/>
  <w:characterSpacingControl w:val="doNotCompress"/>
  <w:compat/>
  <w:rsids>
    <w:rsidRoot w:val="00975E34"/>
    <w:rsid w:val="0003629C"/>
    <w:rsid w:val="000A3D2B"/>
    <w:rsid w:val="000F267D"/>
    <w:rsid w:val="000F4454"/>
    <w:rsid w:val="000F61EA"/>
    <w:rsid w:val="00113E6A"/>
    <w:rsid w:val="001C0925"/>
    <w:rsid w:val="002705AD"/>
    <w:rsid w:val="00375050"/>
    <w:rsid w:val="004539C6"/>
    <w:rsid w:val="004604AC"/>
    <w:rsid w:val="004809F5"/>
    <w:rsid w:val="004E33A5"/>
    <w:rsid w:val="005527FC"/>
    <w:rsid w:val="00637132"/>
    <w:rsid w:val="006E1A30"/>
    <w:rsid w:val="006E32A3"/>
    <w:rsid w:val="006F78B1"/>
    <w:rsid w:val="007778A8"/>
    <w:rsid w:val="00795CB1"/>
    <w:rsid w:val="007E25DA"/>
    <w:rsid w:val="008A3277"/>
    <w:rsid w:val="008E3460"/>
    <w:rsid w:val="00975E34"/>
    <w:rsid w:val="00992D39"/>
    <w:rsid w:val="00A20507"/>
    <w:rsid w:val="00AE233B"/>
    <w:rsid w:val="00B20B18"/>
    <w:rsid w:val="00B33A50"/>
    <w:rsid w:val="00B62F76"/>
    <w:rsid w:val="00B74A14"/>
    <w:rsid w:val="00C10A3A"/>
    <w:rsid w:val="00C20772"/>
    <w:rsid w:val="00C241A6"/>
    <w:rsid w:val="00D473CA"/>
    <w:rsid w:val="00D5295D"/>
    <w:rsid w:val="00DB1F46"/>
    <w:rsid w:val="00DB4B9C"/>
    <w:rsid w:val="00E07E27"/>
    <w:rsid w:val="00E47CAA"/>
    <w:rsid w:val="00F11CE1"/>
    <w:rsid w:val="00F13024"/>
    <w:rsid w:val="00F339C0"/>
    <w:rsid w:val="00F743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5E34"/>
    <w:pPr>
      <w:spacing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61EA"/>
    <w:rPr>
      <w:rFonts w:ascii="Tahoma" w:hAnsi="Tahoma" w:cs="Tahoma"/>
      <w:sz w:val="16"/>
      <w:szCs w:val="16"/>
    </w:rPr>
  </w:style>
  <w:style w:type="character" w:customStyle="1" w:styleId="BalloonTextChar">
    <w:name w:val="Balloon Text Char"/>
    <w:basedOn w:val="DefaultParagraphFont"/>
    <w:link w:val="BalloonText"/>
    <w:uiPriority w:val="99"/>
    <w:semiHidden/>
    <w:rsid w:val="000F61EA"/>
    <w:rPr>
      <w:rFonts w:ascii="Tahoma" w:eastAsia="Times New Roman" w:hAnsi="Tahoma" w:cs="Tahoma"/>
      <w:sz w:val="16"/>
      <w:szCs w:val="16"/>
    </w:rPr>
  </w:style>
  <w:style w:type="paragraph" w:styleId="NoSpacing">
    <w:name w:val="No Spacing"/>
    <w:uiPriority w:val="1"/>
    <w:qFormat/>
    <w:rsid w:val="00DB1F46"/>
    <w:pPr>
      <w:spacing w:line="240" w:lineRule="auto"/>
    </w:pPr>
  </w:style>
</w:styles>
</file>

<file path=word/webSettings.xml><?xml version="1.0" encoding="utf-8"?>
<w:webSettings xmlns:r="http://schemas.openxmlformats.org/officeDocument/2006/relationships" xmlns:w="http://schemas.openxmlformats.org/wordprocessingml/2006/main">
  <w:divs>
    <w:div w:id="422729349">
      <w:bodyDiv w:val="1"/>
      <w:marLeft w:val="0"/>
      <w:marRight w:val="0"/>
      <w:marTop w:val="0"/>
      <w:marBottom w:val="0"/>
      <w:divBdr>
        <w:top w:val="none" w:sz="0" w:space="0" w:color="auto"/>
        <w:left w:val="none" w:sz="0" w:space="0" w:color="auto"/>
        <w:bottom w:val="none" w:sz="0" w:space="0" w:color="auto"/>
        <w:right w:val="none" w:sz="0" w:space="0" w:color="auto"/>
      </w:divBdr>
    </w:div>
    <w:div w:id="1660815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10.png"/><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gif"/><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4</Pages>
  <Words>780</Words>
  <Characters>444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4</cp:revision>
  <cp:lastPrinted>2014-10-16T23:09:00Z</cp:lastPrinted>
  <dcterms:created xsi:type="dcterms:W3CDTF">2014-10-16T21:51:00Z</dcterms:created>
  <dcterms:modified xsi:type="dcterms:W3CDTF">2014-10-16T23:11:00Z</dcterms:modified>
</cp:coreProperties>
</file>